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1"/>
  </p:notesMasterIdLst>
  <p:sldIdLst>
    <p:sldId id="272" r:id="rId3"/>
    <p:sldId id="301" r:id="rId4"/>
    <p:sldId id="307" r:id="rId5"/>
    <p:sldId id="303" r:id="rId6"/>
    <p:sldId id="302" r:id="rId7"/>
    <p:sldId id="305" r:id="rId8"/>
    <p:sldId id="308" r:id="rId9"/>
    <p:sldId id="306" r:id="rId10"/>
  </p:sldIdLst>
  <p:sldSz cx="12192000" cy="6858000"/>
  <p:notesSz cx="6858000" cy="9144000"/>
  <p:custDataLst>
    <p:tags r:id="rId1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7680" userDrawn="1">
          <p15:clr>
            <a:srgbClr val="A4A3A4"/>
          </p15:clr>
        </p15:guide>
        <p15:guide id="3" orient="horz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2013C5"/>
    <a:srgbClr val="2790B0"/>
    <a:srgbClr val="1A3A51"/>
    <a:srgbClr val="163146"/>
    <a:srgbClr val="363533"/>
    <a:srgbClr val="2C4E73"/>
    <a:srgbClr val="6B933F"/>
    <a:srgbClr val="4E4D49"/>
    <a:srgbClr val="2423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4993" autoAdjust="0"/>
    <p:restoredTop sz="94660"/>
  </p:normalViewPr>
  <p:slideViewPr>
    <p:cSldViewPr snapToGrid="0">
      <p:cViewPr varScale="1">
        <p:scale>
          <a:sx n="83" d="100"/>
          <a:sy n="83" d="100"/>
        </p:scale>
        <p:origin x="1157" y="62"/>
      </p:cViewPr>
      <p:guideLst>
        <p:guide pos="768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ags" Target="tags/tag1.xml"/><Relationship Id="rId17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694652-639F-41AA-AE44-311CD6A73747}" type="datetimeFigureOut">
              <a:rPr lang="zh-CN" altLang="en-US" smtClean="0"/>
              <a:pPr/>
              <a:t>2018/2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6764FA-8F26-4BA9-B943-E067924DCB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49754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35C324-A4E9-462A-BD2D-48E4BBBC0B13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001DCC1-9A80-4930-941E-BDA435A391FE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11138"/>
            <a:ext cx="2743200" cy="59150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11138"/>
            <a:ext cx="8026400" cy="59150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DD3761-E8F1-4A0D-A847-5A8C2460B4CB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887AD66-55B3-4419-ACBB-810917A8EAFB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C721C7-91D2-4629-B125-B0942D5B04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5F1E9A-3913-4385-8399-E9D217980EF1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D7296B-C8CB-4B20-A843-7458CD679EA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15BBBFC-B3DE-4191-A7F5-C892E480D7EE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8F7119-D2AB-417E-B676-C8DD2E42474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350888B-0C35-4025-930C-B6BB1B04AF64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64608B-7091-40E2-961B-A87CBB9FA4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2AD26CA-35E1-4EFD-B429-12218E69BBB5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08B67C-33FC-441C-A662-4FF7F82A90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269A7B2-E0C6-4BC4-A2C0-0E48A0BAB0F6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C4A91F-2D71-4541-97E8-4BB29F1269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2CC36B2-17FF-4641-8091-D931CF404B06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213C05-F871-49DB-899F-A1D9DFBE9F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3C707EA-45EC-40DD-931C-F375489184FF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6A96E6-99A6-4200-8A1A-4F0AFBD0E2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B97EDD9-06EA-4F18-B1A5-B1551955C7A7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456A9E-2322-4483-BB88-BAF9E20339B3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F16466-79C8-46AE-B1C7-15796B39FD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74E9DF4-D577-43C3-94CC-939124451523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215D2B-1C52-421B-B3B7-5FA050683F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11138"/>
            <a:ext cx="2743200" cy="59150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11138"/>
            <a:ext cx="8026400" cy="59150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82CF6AB-2535-432B-81AB-957EAC17AF80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203362-E374-4C82-996E-8B87233DFE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03CC70F-676D-4D3D-A641-03D2B07491B0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BAC39C6-B2D2-4ED5-A143-14A4FE198282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1E724A3-5286-4E28-9577-9F1D465F2535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0EB37A-2417-4910-8A2D-B331158CC9D7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3BF1CD-46A5-4540-9116-2A38CB2683D3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4FEF5E-3658-4BE9-80D0-64D67114C58C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16E550D-0FBD-4780-A882-3D4278B08302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-20638"/>
            <a:ext cx="12192000" cy="1438276"/>
          </a:xfrm>
          <a:prstGeom prst="rect">
            <a:avLst/>
          </a:prstGeom>
          <a:solidFill>
            <a:srgbClr val="243AA8"/>
          </a:solidFill>
          <a:ln w="9525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21167" y="6742114"/>
            <a:ext cx="12170833" cy="115887"/>
          </a:xfrm>
          <a:prstGeom prst="rect">
            <a:avLst/>
          </a:prstGeom>
          <a:solidFill>
            <a:srgbClr val="C1C1C1"/>
          </a:solidFill>
          <a:ln w="9525">
            <a:noFill/>
            <a:miter lim="800000"/>
            <a:headEnd/>
            <a:tailEnd/>
          </a:ln>
        </p:spPr>
        <p:txBody>
          <a:bodyPr lIns="36000" tIns="7200" rIns="36000" bIns="18000" anchor="ctr"/>
          <a:lstStyle/>
          <a:p>
            <a:pPr eaLnBrk="0" hangingPunct="0"/>
            <a:endParaRPr lang="en-US" sz="100"/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21167" y="-9525"/>
            <a:ext cx="12192000" cy="109538"/>
          </a:xfrm>
          <a:prstGeom prst="rect">
            <a:avLst/>
          </a:prstGeom>
          <a:solidFill>
            <a:srgbClr val="C1C1C1"/>
          </a:solidFill>
          <a:ln w="9525">
            <a:noFill/>
            <a:miter lim="800000"/>
            <a:headEnd/>
            <a:tailEnd/>
          </a:ln>
        </p:spPr>
        <p:txBody>
          <a:bodyPr lIns="36000" tIns="7200" rIns="36000" bIns="18000" anchor="ctr"/>
          <a:lstStyle/>
          <a:p>
            <a:pPr eaLnBrk="0" hangingPunct="0"/>
            <a:endParaRPr lang="en-US" sz="10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111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fld id="{E4A6A1B6-DE52-4CDD-AFB0-042DEBCBD12D}" type="datetime1">
              <a:rPr lang="zh-CN" altLang="en-US" smtClean="0"/>
              <a:t>2018/2/22</a:t>
            </a:fld>
            <a:endParaRPr lang="zh-CN" altLang="en-US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endParaRPr lang="zh-CN" alt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fade/>
  </p:transition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111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fld id="{D2D099B7-DAD1-4A93-A7DC-3A374FA45CD9}" type="datetime1">
              <a:rPr lang="zh-CN" altLang="en-US" smtClean="0"/>
              <a:t>2018/2/22</a:t>
            </a:fld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fld id="{F0FB1722-E97C-4A57-8465-E3A039329BD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fade/>
  </p:transition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15487"/>
            <a:ext cx="12192000" cy="689956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5295"/>
            <a:ext cx="12192000" cy="6858000"/>
          </a:xfrm>
          <a:prstGeom prst="rect">
            <a:avLst/>
          </a:prstGeom>
          <a:solidFill>
            <a:srgbClr val="18283C">
              <a:alpha val="76000"/>
            </a:srgbClr>
          </a:solidFill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ct val="0"/>
              </a:spcBef>
            </a:pPr>
            <a:endParaRPr lang="zh-CN" altLang="en-US" dirty="0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876300" y="1980859"/>
            <a:ext cx="10248900" cy="2834334"/>
          </a:xfrm>
          <a:prstGeom prst="rect">
            <a:avLst/>
          </a:prstGeom>
          <a:solidFill>
            <a:srgbClr val="4975A4">
              <a:alpha val="38039"/>
            </a:srgbClr>
          </a:solidFill>
          <a:ln w="57150">
            <a:solidFill>
              <a:schemeClr val="bg1">
                <a:lumMod val="85000"/>
                <a:alpha val="83137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4975A4"/>
              </a:solidFill>
              <a:cs typeface="+mn-ea"/>
              <a:sym typeface="+mn-lt"/>
            </a:endParaRPr>
          </a:p>
        </p:txBody>
      </p:sp>
      <p:sp>
        <p:nvSpPr>
          <p:cNvPr id="43" name="KSO_CT2"/>
          <p:cNvSpPr txBox="1">
            <a:spLocks/>
          </p:cNvSpPr>
          <p:nvPr/>
        </p:nvSpPr>
        <p:spPr>
          <a:xfrm>
            <a:off x="3660992" y="4076525"/>
            <a:ext cx="4681330" cy="467211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3429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>
                <a:solidFill>
                  <a:srgbClr val="FFFF00"/>
                </a:solidFill>
                <a:cs typeface="+mn-ea"/>
                <a:sym typeface="+mn-lt"/>
              </a:rPr>
              <a:t>The Data Incubator Project</a:t>
            </a:r>
            <a:endParaRPr lang="zh-CN" altLang="en-US" sz="2800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44" name="KSO_CT1"/>
          <p:cNvSpPr>
            <a:spLocks noGrp="1"/>
          </p:cNvSpPr>
          <p:nvPr>
            <p:ph type="title"/>
          </p:nvPr>
        </p:nvSpPr>
        <p:spPr>
          <a:xfrm>
            <a:off x="1409700" y="2171699"/>
            <a:ext cx="9232900" cy="1672771"/>
          </a:xfrm>
        </p:spPr>
        <p:txBody>
          <a:bodyPr anchor="b" anchorCtr="0">
            <a:noAutofit/>
          </a:bodyPr>
          <a:lstStyle>
            <a:lvl1pPr algn="ctr">
              <a:defRPr sz="3600" baseline="0">
                <a:solidFill>
                  <a:schemeClr val="tx1"/>
                </a:solidFill>
                <a:effectLst/>
                <a:latin typeface="+mj-lt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4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Credit Card Fraud Detection </a:t>
            </a:r>
            <a:br>
              <a:rPr lang="en-US" altLang="zh-CN" sz="4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</a:br>
            <a:r>
              <a:rPr lang="en-US" altLang="zh-CN" sz="4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by Machine Learning</a:t>
            </a:r>
            <a:endParaRPr lang="zh-CN" altLang="en-US" sz="4400" dirty="0">
              <a:solidFill>
                <a:schemeClr val="bg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3660992" y="3851618"/>
            <a:ext cx="4681330" cy="45719"/>
          </a:xfrm>
          <a:prstGeom prst="rect">
            <a:avLst/>
          </a:prstGeom>
          <a:solidFill>
            <a:srgbClr val="FFFF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KSO_CT2"/>
          <p:cNvSpPr txBox="1">
            <a:spLocks/>
          </p:cNvSpPr>
          <p:nvPr/>
        </p:nvSpPr>
        <p:spPr>
          <a:xfrm>
            <a:off x="7988300" y="5905325"/>
            <a:ext cx="3136900" cy="787575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3429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2800" dirty="0" err="1">
                <a:solidFill>
                  <a:schemeClr val="bg1"/>
                </a:solidFill>
                <a:cs typeface="+mn-ea"/>
                <a:sym typeface="+mn-lt"/>
              </a:rPr>
              <a:t>Yuxuan</a:t>
            </a:r>
            <a:r>
              <a:rPr lang="en-US" altLang="zh-CN" sz="28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cs typeface="+mn-ea"/>
                <a:sym typeface="+mn-lt"/>
              </a:rPr>
              <a:t>Xin</a:t>
            </a:r>
            <a:r>
              <a:rPr lang="en-US" altLang="zh-CN" sz="2800" dirty="0">
                <a:solidFill>
                  <a:schemeClr val="bg1"/>
                </a:solidFill>
                <a:cs typeface="+mn-ea"/>
                <a:sym typeface="+mn-lt"/>
              </a:rPr>
              <a:t> 2018.02.22</a:t>
            </a:r>
            <a:endParaRPr lang="zh-CN" altLang="en-US" sz="2800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24470252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049" y="-16470"/>
            <a:ext cx="6671687" cy="6886901"/>
          </a:xfrm>
          <a:prstGeom prst="rect">
            <a:avLst/>
          </a:prstGeom>
        </p:spPr>
      </p:pic>
      <p:sp>
        <p:nvSpPr>
          <p:cNvPr id="24" name="矩形 5"/>
          <p:cNvSpPr/>
          <p:nvPr/>
        </p:nvSpPr>
        <p:spPr>
          <a:xfrm>
            <a:off x="4798580" y="-31155"/>
            <a:ext cx="7393420" cy="6928276"/>
          </a:xfrm>
          <a:custGeom>
            <a:avLst/>
            <a:gdLst>
              <a:gd name="connsiteX0" fmla="*/ 0 w 5436096"/>
              <a:gd name="connsiteY0" fmla="*/ 0 h 5142453"/>
              <a:gd name="connsiteX1" fmla="*/ 5436096 w 5436096"/>
              <a:gd name="connsiteY1" fmla="*/ 0 h 5142453"/>
              <a:gd name="connsiteX2" fmla="*/ 5436096 w 5436096"/>
              <a:gd name="connsiteY2" fmla="*/ 5142453 h 5142453"/>
              <a:gd name="connsiteX3" fmla="*/ 0 w 5436096"/>
              <a:gd name="connsiteY3" fmla="*/ 5142453 h 5142453"/>
              <a:gd name="connsiteX4" fmla="*/ 0 w 5436096"/>
              <a:gd name="connsiteY4" fmla="*/ 0 h 5142453"/>
              <a:gd name="connsiteX0" fmla="*/ 0 w 5436096"/>
              <a:gd name="connsiteY0" fmla="*/ 0 h 5152502"/>
              <a:gd name="connsiteX1" fmla="*/ 5436096 w 5436096"/>
              <a:gd name="connsiteY1" fmla="*/ 0 h 5152502"/>
              <a:gd name="connsiteX2" fmla="*/ 5436096 w 5436096"/>
              <a:gd name="connsiteY2" fmla="*/ 5142453 h 5152502"/>
              <a:gd name="connsiteX3" fmla="*/ 1808703 w 5436096"/>
              <a:gd name="connsiteY3" fmla="*/ 5152502 h 5152502"/>
              <a:gd name="connsiteX4" fmla="*/ 0 w 5436096"/>
              <a:gd name="connsiteY4" fmla="*/ 0 h 5152502"/>
              <a:gd name="connsiteX0" fmla="*/ 0 w 4823147"/>
              <a:gd name="connsiteY0" fmla="*/ 10049 h 5152502"/>
              <a:gd name="connsiteX1" fmla="*/ 4823147 w 4823147"/>
              <a:gd name="connsiteY1" fmla="*/ 0 h 5152502"/>
              <a:gd name="connsiteX2" fmla="*/ 4823147 w 4823147"/>
              <a:gd name="connsiteY2" fmla="*/ 5142453 h 5152502"/>
              <a:gd name="connsiteX3" fmla="*/ 1195754 w 4823147"/>
              <a:gd name="connsiteY3" fmla="*/ 5152502 h 5152502"/>
              <a:gd name="connsiteX4" fmla="*/ 0 w 4823147"/>
              <a:gd name="connsiteY4" fmla="*/ 10049 h 5152502"/>
              <a:gd name="connsiteX0" fmla="*/ 0 w 4578898"/>
              <a:gd name="connsiteY0" fmla="*/ 125 h 5152502"/>
              <a:gd name="connsiteX1" fmla="*/ 4578898 w 4578898"/>
              <a:gd name="connsiteY1" fmla="*/ 0 h 5152502"/>
              <a:gd name="connsiteX2" fmla="*/ 4578898 w 4578898"/>
              <a:gd name="connsiteY2" fmla="*/ 5142453 h 5152502"/>
              <a:gd name="connsiteX3" fmla="*/ 951505 w 4578898"/>
              <a:gd name="connsiteY3" fmla="*/ 5152502 h 5152502"/>
              <a:gd name="connsiteX4" fmla="*/ 0 w 4578898"/>
              <a:gd name="connsiteY4" fmla="*/ 125 h 5152502"/>
              <a:gd name="connsiteX0" fmla="*/ 0 w 4663122"/>
              <a:gd name="connsiteY0" fmla="*/ 10050 h 5152502"/>
              <a:gd name="connsiteX1" fmla="*/ 4663122 w 4663122"/>
              <a:gd name="connsiteY1" fmla="*/ 0 h 5152502"/>
              <a:gd name="connsiteX2" fmla="*/ 4663122 w 4663122"/>
              <a:gd name="connsiteY2" fmla="*/ 5142453 h 5152502"/>
              <a:gd name="connsiteX3" fmla="*/ 1035729 w 4663122"/>
              <a:gd name="connsiteY3" fmla="*/ 5152502 h 5152502"/>
              <a:gd name="connsiteX4" fmla="*/ 0 w 4663122"/>
              <a:gd name="connsiteY4" fmla="*/ 10050 h 5152502"/>
              <a:gd name="connsiteX0" fmla="*/ 0 w 4663122"/>
              <a:gd name="connsiteY0" fmla="*/ 10050 h 5152502"/>
              <a:gd name="connsiteX1" fmla="*/ 4663122 w 4663122"/>
              <a:gd name="connsiteY1" fmla="*/ 0 h 5152502"/>
              <a:gd name="connsiteX2" fmla="*/ 4663122 w 4663122"/>
              <a:gd name="connsiteY2" fmla="*/ 5142453 h 5152502"/>
              <a:gd name="connsiteX3" fmla="*/ 1002507 w 4663122"/>
              <a:gd name="connsiteY3" fmla="*/ 5152502 h 5152502"/>
              <a:gd name="connsiteX4" fmla="*/ 0 w 4663122"/>
              <a:gd name="connsiteY4" fmla="*/ 10050 h 5152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63122" h="5152502">
                <a:moveTo>
                  <a:pt x="0" y="10050"/>
                </a:moveTo>
                <a:lnTo>
                  <a:pt x="4663122" y="0"/>
                </a:lnTo>
                <a:lnTo>
                  <a:pt x="4663122" y="5142453"/>
                </a:lnTo>
                <a:lnTo>
                  <a:pt x="1002507" y="5152502"/>
                </a:lnTo>
                <a:lnTo>
                  <a:pt x="0" y="1005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ct val="0"/>
              </a:spcBef>
            </a:pPr>
            <a:endParaRPr lang="zh-CN" altLang="en-US" dirty="0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81445" y="269834"/>
            <a:ext cx="478148" cy="478148"/>
          </a:xfrm>
          <a:prstGeom prst="rect">
            <a:avLst/>
          </a:prstGeom>
          <a:noFill/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714052" y="465099"/>
            <a:ext cx="385483" cy="385483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gradFill>
                <a:gsLst>
                  <a:gs pos="0">
                    <a:srgbClr val="66CCFF"/>
                  </a:gs>
                  <a:gs pos="52000">
                    <a:schemeClr val="bg1"/>
                  </a:gs>
                  <a:gs pos="100000">
                    <a:srgbClr val="0070C0"/>
                  </a:gs>
                </a:gsLst>
                <a:lin ang="0" scaled="1"/>
              </a:gradFill>
              <a:cs typeface="+mn-ea"/>
              <a:sym typeface="+mn-lt"/>
            </a:endParaRPr>
          </a:p>
        </p:txBody>
      </p:sp>
      <p:pic>
        <p:nvPicPr>
          <p:cNvPr id="36" name="1" descr="D:\360data\重要数据\桌面\666666666.pn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3802" y="2086798"/>
            <a:ext cx="2587452" cy="2587452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2" descr="D:\360data\重要数据\桌面\555555555.png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3802" y="2086798"/>
            <a:ext cx="2587452" cy="2587452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3" descr="D:\360data\重要数据\桌面\4444444444.pn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3802" y="2086798"/>
            <a:ext cx="2587452" cy="2587452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4" descr="D:\360data\重要数据\桌面\333333333333.png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3802" y="2086798"/>
            <a:ext cx="2587452" cy="2587452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5" descr="D:\360data\重要数据\桌面\222222.png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3802" y="2086798"/>
            <a:ext cx="2587452" cy="2587452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6" descr="D:\360data\重要数据\桌面\11111111.png"/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3802" y="2086798"/>
            <a:ext cx="2587452" cy="2587452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圆角矩形 43"/>
          <p:cNvSpPr/>
          <p:nvPr/>
        </p:nvSpPr>
        <p:spPr>
          <a:xfrm rot="19006218">
            <a:off x="5836025" y="950111"/>
            <a:ext cx="735237" cy="735237"/>
          </a:xfrm>
          <a:prstGeom prst="roundRect">
            <a:avLst/>
          </a:prstGeom>
          <a:solidFill>
            <a:srgbClr val="91BC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5" name="圆角矩形 44"/>
          <p:cNvSpPr/>
          <p:nvPr/>
        </p:nvSpPr>
        <p:spPr>
          <a:xfrm rot="19006218">
            <a:off x="6090025" y="2124468"/>
            <a:ext cx="735237" cy="735237"/>
          </a:xfrm>
          <a:prstGeom prst="roundRect">
            <a:avLst/>
          </a:prstGeom>
          <a:solidFill>
            <a:srgbClr val="2790B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6" name="圆角矩形 45"/>
          <p:cNvSpPr/>
          <p:nvPr/>
        </p:nvSpPr>
        <p:spPr>
          <a:xfrm rot="19006218">
            <a:off x="6344026" y="3298826"/>
            <a:ext cx="735237" cy="735237"/>
          </a:xfrm>
          <a:prstGeom prst="roundRect">
            <a:avLst/>
          </a:prstGeom>
          <a:solidFill>
            <a:srgbClr val="2C4E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7" name="圆角矩形 46"/>
          <p:cNvSpPr/>
          <p:nvPr/>
        </p:nvSpPr>
        <p:spPr>
          <a:xfrm rot="19006218">
            <a:off x="6598025" y="4473182"/>
            <a:ext cx="735237" cy="735237"/>
          </a:xfrm>
          <a:prstGeom prst="roundRect">
            <a:avLst/>
          </a:prstGeom>
          <a:solidFill>
            <a:srgbClr val="3534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6757676" y="1086896"/>
            <a:ext cx="1721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Motivation</a:t>
            </a:r>
            <a:endParaRPr lang="zh-CN" altLang="en-US" sz="24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49" name="Freeform 6"/>
          <p:cNvSpPr>
            <a:spLocks noEditPoints="1"/>
          </p:cNvSpPr>
          <p:nvPr/>
        </p:nvSpPr>
        <p:spPr bwMode="auto">
          <a:xfrm>
            <a:off x="6032739" y="1140883"/>
            <a:ext cx="375629" cy="427018"/>
          </a:xfrm>
          <a:custGeom>
            <a:avLst/>
            <a:gdLst>
              <a:gd name="T0" fmla="*/ 124 w 127"/>
              <a:gd name="T1" fmla="*/ 17 h 145"/>
              <a:gd name="T2" fmla="*/ 64 w 127"/>
              <a:gd name="T3" fmla="*/ 1 h 145"/>
              <a:gd name="T4" fmla="*/ 3 w 127"/>
              <a:gd name="T5" fmla="*/ 17 h 145"/>
              <a:gd name="T6" fmla="*/ 3 w 127"/>
              <a:gd name="T7" fmla="*/ 42 h 145"/>
              <a:gd name="T8" fmla="*/ 24 w 127"/>
              <a:gd name="T9" fmla="*/ 103 h 145"/>
              <a:gd name="T10" fmla="*/ 40 w 127"/>
              <a:gd name="T11" fmla="*/ 123 h 145"/>
              <a:gd name="T12" fmla="*/ 56 w 127"/>
              <a:gd name="T13" fmla="*/ 139 h 145"/>
              <a:gd name="T14" fmla="*/ 64 w 127"/>
              <a:gd name="T15" fmla="*/ 145 h 145"/>
              <a:gd name="T16" fmla="*/ 71 w 127"/>
              <a:gd name="T17" fmla="*/ 139 h 145"/>
              <a:gd name="T18" fmla="*/ 87 w 127"/>
              <a:gd name="T19" fmla="*/ 123 h 145"/>
              <a:gd name="T20" fmla="*/ 103 w 127"/>
              <a:gd name="T21" fmla="*/ 103 h 145"/>
              <a:gd name="T22" fmla="*/ 124 w 127"/>
              <a:gd name="T23" fmla="*/ 42 h 145"/>
              <a:gd name="T24" fmla="*/ 124 w 127"/>
              <a:gd name="T25" fmla="*/ 17 h 145"/>
              <a:gd name="T26" fmla="*/ 75 w 127"/>
              <a:gd name="T27" fmla="*/ 112 h 145"/>
              <a:gd name="T28" fmla="*/ 64 w 127"/>
              <a:gd name="T29" fmla="*/ 124 h 145"/>
              <a:gd name="T30" fmla="*/ 64 w 127"/>
              <a:gd name="T31" fmla="*/ 73 h 145"/>
              <a:gd name="T32" fmla="*/ 27 w 127"/>
              <a:gd name="T33" fmla="*/ 73 h 145"/>
              <a:gd name="T34" fmla="*/ 19 w 127"/>
              <a:gd name="T35" fmla="*/ 40 h 145"/>
              <a:gd name="T36" fmla="*/ 19 w 127"/>
              <a:gd name="T37" fmla="*/ 39 h 145"/>
              <a:gd name="T38" fmla="*/ 18 w 127"/>
              <a:gd name="T39" fmla="*/ 27 h 145"/>
              <a:gd name="T40" fmla="*/ 59 w 127"/>
              <a:gd name="T41" fmla="*/ 18 h 145"/>
              <a:gd name="T42" fmla="*/ 64 w 127"/>
              <a:gd name="T43" fmla="*/ 18 h 145"/>
              <a:gd name="T44" fmla="*/ 64 w 127"/>
              <a:gd name="T45" fmla="*/ 73 h 145"/>
              <a:gd name="T46" fmla="*/ 100 w 127"/>
              <a:gd name="T47" fmla="*/ 73 h 145"/>
              <a:gd name="T48" fmla="*/ 90 w 127"/>
              <a:gd name="T49" fmla="*/ 94 h 145"/>
              <a:gd name="T50" fmla="*/ 75 w 127"/>
              <a:gd name="T51" fmla="*/ 112 h 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27" h="145">
                <a:moveTo>
                  <a:pt x="124" y="17"/>
                </a:moveTo>
                <a:cubicBezTo>
                  <a:pt x="124" y="17"/>
                  <a:pt x="100" y="0"/>
                  <a:pt x="64" y="1"/>
                </a:cubicBezTo>
                <a:cubicBezTo>
                  <a:pt x="27" y="0"/>
                  <a:pt x="3" y="17"/>
                  <a:pt x="3" y="17"/>
                </a:cubicBezTo>
                <a:cubicBezTo>
                  <a:pt x="0" y="19"/>
                  <a:pt x="2" y="38"/>
                  <a:pt x="3" y="42"/>
                </a:cubicBezTo>
                <a:cubicBezTo>
                  <a:pt x="5" y="63"/>
                  <a:pt x="12" y="86"/>
                  <a:pt x="24" y="103"/>
                </a:cubicBezTo>
                <a:cubicBezTo>
                  <a:pt x="29" y="111"/>
                  <a:pt x="34" y="117"/>
                  <a:pt x="40" y="123"/>
                </a:cubicBezTo>
                <a:cubicBezTo>
                  <a:pt x="45" y="129"/>
                  <a:pt x="51" y="134"/>
                  <a:pt x="56" y="139"/>
                </a:cubicBezTo>
                <a:cubicBezTo>
                  <a:pt x="58" y="140"/>
                  <a:pt x="61" y="144"/>
                  <a:pt x="64" y="145"/>
                </a:cubicBezTo>
                <a:cubicBezTo>
                  <a:pt x="66" y="144"/>
                  <a:pt x="70" y="140"/>
                  <a:pt x="71" y="139"/>
                </a:cubicBezTo>
                <a:cubicBezTo>
                  <a:pt x="77" y="134"/>
                  <a:pt x="82" y="129"/>
                  <a:pt x="87" y="123"/>
                </a:cubicBezTo>
                <a:cubicBezTo>
                  <a:pt x="93" y="117"/>
                  <a:pt x="99" y="111"/>
                  <a:pt x="103" y="103"/>
                </a:cubicBezTo>
                <a:cubicBezTo>
                  <a:pt x="115" y="86"/>
                  <a:pt x="122" y="63"/>
                  <a:pt x="124" y="42"/>
                </a:cubicBezTo>
                <a:cubicBezTo>
                  <a:pt x="125" y="38"/>
                  <a:pt x="127" y="19"/>
                  <a:pt x="124" y="17"/>
                </a:cubicBezTo>
                <a:close/>
                <a:moveTo>
                  <a:pt x="75" y="112"/>
                </a:moveTo>
                <a:cubicBezTo>
                  <a:pt x="71" y="116"/>
                  <a:pt x="67" y="120"/>
                  <a:pt x="64" y="124"/>
                </a:cubicBezTo>
                <a:cubicBezTo>
                  <a:pt x="64" y="73"/>
                  <a:pt x="64" y="73"/>
                  <a:pt x="64" y="73"/>
                </a:cubicBezTo>
                <a:cubicBezTo>
                  <a:pt x="27" y="73"/>
                  <a:pt x="27" y="73"/>
                  <a:pt x="27" y="73"/>
                </a:cubicBezTo>
                <a:cubicBezTo>
                  <a:pt x="23" y="63"/>
                  <a:pt x="21" y="52"/>
                  <a:pt x="19" y="40"/>
                </a:cubicBezTo>
                <a:cubicBezTo>
                  <a:pt x="19" y="39"/>
                  <a:pt x="19" y="39"/>
                  <a:pt x="19" y="39"/>
                </a:cubicBezTo>
                <a:cubicBezTo>
                  <a:pt x="18" y="33"/>
                  <a:pt x="18" y="30"/>
                  <a:pt x="18" y="27"/>
                </a:cubicBezTo>
                <a:cubicBezTo>
                  <a:pt x="25" y="24"/>
                  <a:pt x="40" y="18"/>
                  <a:pt x="59" y="18"/>
                </a:cubicBezTo>
                <a:cubicBezTo>
                  <a:pt x="60" y="18"/>
                  <a:pt x="62" y="18"/>
                  <a:pt x="64" y="18"/>
                </a:cubicBezTo>
                <a:cubicBezTo>
                  <a:pt x="64" y="73"/>
                  <a:pt x="64" y="73"/>
                  <a:pt x="64" y="73"/>
                </a:cubicBezTo>
                <a:cubicBezTo>
                  <a:pt x="100" y="73"/>
                  <a:pt x="100" y="73"/>
                  <a:pt x="100" y="73"/>
                </a:cubicBezTo>
                <a:cubicBezTo>
                  <a:pt x="97" y="81"/>
                  <a:pt x="94" y="88"/>
                  <a:pt x="90" y="94"/>
                </a:cubicBezTo>
                <a:cubicBezTo>
                  <a:pt x="86" y="100"/>
                  <a:pt x="81" y="106"/>
                  <a:pt x="75" y="1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7011676" y="2261253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Methodology</a:t>
            </a:r>
            <a:endParaRPr lang="zh-CN" altLang="en-US" sz="24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7231287" y="3417911"/>
            <a:ext cx="2891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Statistic Approach</a:t>
            </a:r>
            <a:endParaRPr lang="zh-CN" altLang="en-US" sz="24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7621276" y="4523847"/>
            <a:ext cx="32271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Supervised Learning</a:t>
            </a:r>
            <a:endParaRPr lang="zh-CN" altLang="en-US" sz="24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53" name="Freeform 33"/>
          <p:cNvSpPr>
            <a:spLocks noEditPoints="1"/>
          </p:cNvSpPr>
          <p:nvPr/>
        </p:nvSpPr>
        <p:spPr bwMode="auto">
          <a:xfrm>
            <a:off x="6480684" y="3509285"/>
            <a:ext cx="461919" cy="314317"/>
          </a:xfrm>
          <a:custGeom>
            <a:avLst/>
            <a:gdLst>
              <a:gd name="T0" fmla="*/ 593606 w 157"/>
              <a:gd name="T1" fmla="*/ 206457 h 107"/>
              <a:gd name="T2" fmla="*/ 602400 w 157"/>
              <a:gd name="T3" fmla="*/ 162530 h 107"/>
              <a:gd name="T4" fmla="*/ 439708 w 157"/>
              <a:gd name="T5" fmla="*/ 0 h 107"/>
              <a:gd name="T6" fmla="*/ 320987 w 157"/>
              <a:gd name="T7" fmla="*/ 79069 h 107"/>
              <a:gd name="T8" fmla="*/ 202266 w 157"/>
              <a:gd name="T9" fmla="*/ 35142 h 107"/>
              <a:gd name="T10" fmla="*/ 87942 w 157"/>
              <a:gd name="T11" fmla="*/ 175708 h 107"/>
              <a:gd name="T12" fmla="*/ 92339 w 157"/>
              <a:gd name="T13" fmla="*/ 206457 h 107"/>
              <a:gd name="T14" fmla="*/ 0 w 157"/>
              <a:gd name="T15" fmla="*/ 333846 h 107"/>
              <a:gd name="T16" fmla="*/ 136310 w 157"/>
              <a:gd name="T17" fmla="*/ 470020 h 107"/>
              <a:gd name="T18" fmla="*/ 554032 w 157"/>
              <a:gd name="T19" fmla="*/ 470020 h 107"/>
              <a:gd name="T20" fmla="*/ 690342 w 157"/>
              <a:gd name="T21" fmla="*/ 333846 h 107"/>
              <a:gd name="T22" fmla="*/ 593606 w 157"/>
              <a:gd name="T23" fmla="*/ 206457 h 107"/>
              <a:gd name="T24" fmla="*/ 527650 w 157"/>
              <a:gd name="T25" fmla="*/ 443664 h 107"/>
              <a:gd name="T26" fmla="*/ 347370 w 157"/>
              <a:gd name="T27" fmla="*/ 443664 h 107"/>
              <a:gd name="T28" fmla="*/ 457297 w 157"/>
              <a:gd name="T29" fmla="*/ 333846 h 107"/>
              <a:gd name="T30" fmla="*/ 452900 w 157"/>
              <a:gd name="T31" fmla="*/ 320668 h 107"/>
              <a:gd name="T32" fmla="*/ 404532 w 157"/>
              <a:gd name="T33" fmla="*/ 320668 h 107"/>
              <a:gd name="T34" fmla="*/ 404532 w 157"/>
              <a:gd name="T35" fmla="*/ 298704 h 107"/>
              <a:gd name="T36" fmla="*/ 404532 w 157"/>
              <a:gd name="T37" fmla="*/ 162530 h 107"/>
              <a:gd name="T38" fmla="*/ 395737 w 157"/>
              <a:gd name="T39" fmla="*/ 158138 h 107"/>
              <a:gd name="T40" fmla="*/ 281413 w 157"/>
              <a:gd name="T41" fmla="*/ 158138 h 107"/>
              <a:gd name="T42" fmla="*/ 272619 w 157"/>
              <a:gd name="T43" fmla="*/ 166923 h 107"/>
              <a:gd name="T44" fmla="*/ 272619 w 157"/>
              <a:gd name="T45" fmla="*/ 298704 h 107"/>
              <a:gd name="T46" fmla="*/ 272619 w 157"/>
              <a:gd name="T47" fmla="*/ 320668 h 107"/>
              <a:gd name="T48" fmla="*/ 224251 w 157"/>
              <a:gd name="T49" fmla="*/ 320668 h 107"/>
              <a:gd name="T50" fmla="*/ 224251 w 157"/>
              <a:gd name="T51" fmla="*/ 333846 h 107"/>
              <a:gd name="T52" fmla="*/ 334178 w 157"/>
              <a:gd name="T53" fmla="*/ 443664 h 107"/>
              <a:gd name="T54" fmla="*/ 167089 w 157"/>
              <a:gd name="T55" fmla="*/ 443664 h 107"/>
              <a:gd name="T56" fmla="*/ 48368 w 157"/>
              <a:gd name="T57" fmla="*/ 329453 h 107"/>
              <a:gd name="T58" fmla="*/ 127515 w 157"/>
              <a:gd name="T59" fmla="*/ 219636 h 107"/>
              <a:gd name="T60" fmla="*/ 123118 w 157"/>
              <a:gd name="T61" fmla="*/ 193279 h 107"/>
              <a:gd name="T62" fmla="*/ 224251 w 157"/>
              <a:gd name="T63" fmla="*/ 74676 h 107"/>
              <a:gd name="T64" fmla="*/ 329781 w 157"/>
              <a:gd name="T65" fmla="*/ 131781 h 107"/>
              <a:gd name="T66" fmla="*/ 430914 w 157"/>
              <a:gd name="T67" fmla="*/ 48320 h 107"/>
              <a:gd name="T68" fmla="*/ 562827 w 157"/>
              <a:gd name="T69" fmla="*/ 184494 h 107"/>
              <a:gd name="T70" fmla="*/ 558430 w 157"/>
              <a:gd name="T71" fmla="*/ 219636 h 107"/>
              <a:gd name="T72" fmla="*/ 646371 w 157"/>
              <a:gd name="T73" fmla="*/ 329453 h 107"/>
              <a:gd name="T74" fmla="*/ 527650 w 157"/>
              <a:gd name="T75" fmla="*/ 443664 h 107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57" h="107">
                <a:moveTo>
                  <a:pt x="135" y="47"/>
                </a:moveTo>
                <a:cubicBezTo>
                  <a:pt x="136" y="44"/>
                  <a:pt x="137" y="40"/>
                  <a:pt x="137" y="37"/>
                </a:cubicBezTo>
                <a:cubicBezTo>
                  <a:pt x="137" y="17"/>
                  <a:pt x="120" y="0"/>
                  <a:pt x="100" y="0"/>
                </a:cubicBezTo>
                <a:cubicBezTo>
                  <a:pt x="76" y="0"/>
                  <a:pt x="73" y="18"/>
                  <a:pt x="73" y="18"/>
                </a:cubicBezTo>
                <a:cubicBezTo>
                  <a:pt x="73" y="18"/>
                  <a:pt x="63" y="6"/>
                  <a:pt x="46" y="8"/>
                </a:cubicBezTo>
                <a:cubicBezTo>
                  <a:pt x="30" y="11"/>
                  <a:pt x="20" y="25"/>
                  <a:pt x="20" y="40"/>
                </a:cubicBezTo>
                <a:cubicBezTo>
                  <a:pt x="20" y="42"/>
                  <a:pt x="20" y="45"/>
                  <a:pt x="21" y="47"/>
                </a:cubicBezTo>
                <a:cubicBezTo>
                  <a:pt x="9" y="51"/>
                  <a:pt x="0" y="63"/>
                  <a:pt x="0" y="76"/>
                </a:cubicBezTo>
                <a:cubicBezTo>
                  <a:pt x="0" y="93"/>
                  <a:pt x="14" y="107"/>
                  <a:pt x="31" y="107"/>
                </a:cubicBezTo>
                <a:cubicBezTo>
                  <a:pt x="126" y="107"/>
                  <a:pt x="126" y="107"/>
                  <a:pt x="126" y="107"/>
                </a:cubicBezTo>
                <a:cubicBezTo>
                  <a:pt x="143" y="107"/>
                  <a:pt x="157" y="93"/>
                  <a:pt x="157" y="76"/>
                </a:cubicBezTo>
                <a:cubicBezTo>
                  <a:pt x="157" y="62"/>
                  <a:pt x="148" y="51"/>
                  <a:pt x="135" y="47"/>
                </a:cubicBezTo>
                <a:close/>
                <a:moveTo>
                  <a:pt x="120" y="101"/>
                </a:moveTo>
                <a:cubicBezTo>
                  <a:pt x="79" y="101"/>
                  <a:pt x="79" y="101"/>
                  <a:pt x="79" y="101"/>
                </a:cubicBezTo>
                <a:cubicBezTo>
                  <a:pt x="82" y="97"/>
                  <a:pt x="104" y="76"/>
                  <a:pt x="104" y="76"/>
                </a:cubicBezTo>
                <a:cubicBezTo>
                  <a:pt x="104" y="76"/>
                  <a:pt x="107" y="73"/>
                  <a:pt x="103" y="73"/>
                </a:cubicBezTo>
                <a:cubicBezTo>
                  <a:pt x="99" y="73"/>
                  <a:pt x="92" y="73"/>
                  <a:pt x="92" y="73"/>
                </a:cubicBezTo>
                <a:cubicBezTo>
                  <a:pt x="92" y="73"/>
                  <a:pt x="92" y="71"/>
                  <a:pt x="92" y="68"/>
                </a:cubicBezTo>
                <a:cubicBezTo>
                  <a:pt x="92" y="60"/>
                  <a:pt x="92" y="44"/>
                  <a:pt x="92" y="37"/>
                </a:cubicBezTo>
                <a:cubicBezTo>
                  <a:pt x="92" y="37"/>
                  <a:pt x="92" y="36"/>
                  <a:pt x="90" y="36"/>
                </a:cubicBezTo>
                <a:cubicBezTo>
                  <a:pt x="88" y="36"/>
                  <a:pt x="67" y="36"/>
                  <a:pt x="64" y="36"/>
                </a:cubicBezTo>
                <a:cubicBezTo>
                  <a:pt x="62" y="36"/>
                  <a:pt x="62" y="38"/>
                  <a:pt x="62" y="38"/>
                </a:cubicBezTo>
                <a:cubicBezTo>
                  <a:pt x="62" y="44"/>
                  <a:pt x="62" y="60"/>
                  <a:pt x="62" y="68"/>
                </a:cubicBezTo>
                <a:cubicBezTo>
                  <a:pt x="62" y="71"/>
                  <a:pt x="62" y="73"/>
                  <a:pt x="62" y="73"/>
                </a:cubicBezTo>
                <a:cubicBezTo>
                  <a:pt x="62" y="73"/>
                  <a:pt x="54" y="73"/>
                  <a:pt x="51" y="73"/>
                </a:cubicBezTo>
                <a:cubicBezTo>
                  <a:pt x="48" y="73"/>
                  <a:pt x="51" y="76"/>
                  <a:pt x="51" y="76"/>
                </a:cubicBezTo>
                <a:cubicBezTo>
                  <a:pt x="76" y="101"/>
                  <a:pt x="76" y="101"/>
                  <a:pt x="76" y="101"/>
                </a:cubicBezTo>
                <a:cubicBezTo>
                  <a:pt x="38" y="101"/>
                  <a:pt x="38" y="101"/>
                  <a:pt x="38" y="101"/>
                </a:cubicBezTo>
                <a:cubicBezTo>
                  <a:pt x="23" y="101"/>
                  <a:pt x="11" y="89"/>
                  <a:pt x="11" y="75"/>
                </a:cubicBezTo>
                <a:cubicBezTo>
                  <a:pt x="11" y="63"/>
                  <a:pt x="19" y="54"/>
                  <a:pt x="29" y="50"/>
                </a:cubicBezTo>
                <a:cubicBezTo>
                  <a:pt x="28" y="48"/>
                  <a:pt x="28" y="46"/>
                  <a:pt x="28" y="44"/>
                </a:cubicBezTo>
                <a:cubicBezTo>
                  <a:pt x="28" y="32"/>
                  <a:pt x="37" y="20"/>
                  <a:pt x="51" y="17"/>
                </a:cubicBezTo>
                <a:cubicBezTo>
                  <a:pt x="66" y="16"/>
                  <a:pt x="75" y="30"/>
                  <a:pt x="75" y="30"/>
                </a:cubicBezTo>
                <a:cubicBezTo>
                  <a:pt x="75" y="30"/>
                  <a:pt x="77" y="11"/>
                  <a:pt x="98" y="11"/>
                </a:cubicBezTo>
                <a:cubicBezTo>
                  <a:pt x="115" y="11"/>
                  <a:pt x="128" y="25"/>
                  <a:pt x="128" y="42"/>
                </a:cubicBezTo>
                <a:cubicBezTo>
                  <a:pt x="128" y="45"/>
                  <a:pt x="128" y="48"/>
                  <a:pt x="127" y="50"/>
                </a:cubicBezTo>
                <a:cubicBezTo>
                  <a:pt x="138" y="53"/>
                  <a:pt x="147" y="63"/>
                  <a:pt x="147" y="75"/>
                </a:cubicBezTo>
                <a:cubicBezTo>
                  <a:pt x="147" y="89"/>
                  <a:pt x="135" y="101"/>
                  <a:pt x="120" y="10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54" name="Freeform 58"/>
          <p:cNvSpPr>
            <a:spLocks/>
          </p:cNvSpPr>
          <p:nvPr/>
        </p:nvSpPr>
        <p:spPr bwMode="auto">
          <a:xfrm>
            <a:off x="6807620" y="4658769"/>
            <a:ext cx="351060" cy="364062"/>
          </a:xfrm>
          <a:custGeom>
            <a:avLst/>
            <a:gdLst>
              <a:gd name="T0" fmla="*/ 247789 w 137"/>
              <a:gd name="T1" fmla="*/ 142679 h 142"/>
              <a:gd name="T2" fmla="*/ 342900 w 137"/>
              <a:gd name="T3" fmla="*/ 142679 h 142"/>
              <a:gd name="T4" fmla="*/ 190222 w 137"/>
              <a:gd name="T5" fmla="*/ 10013 h 142"/>
              <a:gd name="T6" fmla="*/ 172701 w 137"/>
              <a:gd name="T7" fmla="*/ 0 h 142"/>
              <a:gd name="T8" fmla="*/ 155181 w 137"/>
              <a:gd name="T9" fmla="*/ 10013 h 142"/>
              <a:gd name="T10" fmla="*/ 0 w 137"/>
              <a:gd name="T11" fmla="*/ 142679 h 142"/>
              <a:gd name="T12" fmla="*/ 97614 w 137"/>
              <a:gd name="T13" fmla="*/ 142679 h 142"/>
              <a:gd name="T14" fmla="*/ 155181 w 137"/>
              <a:gd name="T15" fmla="*/ 12516 h 142"/>
              <a:gd name="T16" fmla="*/ 155181 w 137"/>
              <a:gd name="T17" fmla="*/ 15019 h 142"/>
              <a:gd name="T18" fmla="*/ 110128 w 137"/>
              <a:gd name="T19" fmla="*/ 142679 h 142"/>
              <a:gd name="T20" fmla="*/ 160187 w 137"/>
              <a:gd name="T21" fmla="*/ 142679 h 142"/>
              <a:gd name="T22" fmla="*/ 160187 w 137"/>
              <a:gd name="T23" fmla="*/ 307885 h 142"/>
              <a:gd name="T24" fmla="*/ 160187 w 137"/>
              <a:gd name="T25" fmla="*/ 312892 h 142"/>
              <a:gd name="T26" fmla="*/ 160187 w 137"/>
              <a:gd name="T27" fmla="*/ 325407 h 142"/>
              <a:gd name="T28" fmla="*/ 190222 w 137"/>
              <a:gd name="T29" fmla="*/ 355445 h 142"/>
              <a:gd name="T30" fmla="*/ 220257 w 137"/>
              <a:gd name="T31" fmla="*/ 325407 h 142"/>
              <a:gd name="T32" fmla="*/ 220257 w 137"/>
              <a:gd name="T33" fmla="*/ 312892 h 142"/>
              <a:gd name="T34" fmla="*/ 197731 w 137"/>
              <a:gd name="T35" fmla="*/ 312892 h 142"/>
              <a:gd name="T36" fmla="*/ 197731 w 137"/>
              <a:gd name="T37" fmla="*/ 317898 h 142"/>
              <a:gd name="T38" fmla="*/ 197731 w 137"/>
              <a:gd name="T39" fmla="*/ 325407 h 142"/>
              <a:gd name="T40" fmla="*/ 190222 w 137"/>
              <a:gd name="T41" fmla="*/ 335420 h 142"/>
              <a:gd name="T42" fmla="*/ 180210 w 137"/>
              <a:gd name="T43" fmla="*/ 325407 h 142"/>
              <a:gd name="T44" fmla="*/ 180210 w 137"/>
              <a:gd name="T45" fmla="*/ 317898 h 142"/>
              <a:gd name="T46" fmla="*/ 180210 w 137"/>
              <a:gd name="T47" fmla="*/ 312892 h 142"/>
              <a:gd name="T48" fmla="*/ 180210 w 137"/>
              <a:gd name="T49" fmla="*/ 280351 h 142"/>
              <a:gd name="T50" fmla="*/ 180210 w 137"/>
              <a:gd name="T51" fmla="*/ 142679 h 142"/>
              <a:gd name="T52" fmla="*/ 235274 w 137"/>
              <a:gd name="T53" fmla="*/ 142679 h 142"/>
              <a:gd name="T54" fmla="*/ 190222 w 137"/>
              <a:gd name="T55" fmla="*/ 15019 h 142"/>
              <a:gd name="T56" fmla="*/ 190222 w 137"/>
              <a:gd name="T57" fmla="*/ 12516 h 142"/>
              <a:gd name="T58" fmla="*/ 247789 w 137"/>
              <a:gd name="T59" fmla="*/ 142679 h 142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37" h="142">
                <a:moveTo>
                  <a:pt x="99" y="57"/>
                </a:moveTo>
                <a:cubicBezTo>
                  <a:pt x="137" y="57"/>
                  <a:pt x="137" y="57"/>
                  <a:pt x="137" y="57"/>
                </a:cubicBezTo>
                <a:cubicBezTo>
                  <a:pt x="130" y="29"/>
                  <a:pt x="105" y="7"/>
                  <a:pt x="76" y="4"/>
                </a:cubicBezTo>
                <a:cubicBezTo>
                  <a:pt x="74" y="2"/>
                  <a:pt x="72" y="0"/>
                  <a:pt x="69" y="0"/>
                </a:cubicBezTo>
                <a:cubicBezTo>
                  <a:pt x="66" y="0"/>
                  <a:pt x="64" y="2"/>
                  <a:pt x="62" y="4"/>
                </a:cubicBezTo>
                <a:cubicBezTo>
                  <a:pt x="32" y="7"/>
                  <a:pt x="7" y="28"/>
                  <a:pt x="0" y="57"/>
                </a:cubicBezTo>
                <a:cubicBezTo>
                  <a:pt x="39" y="57"/>
                  <a:pt x="39" y="57"/>
                  <a:pt x="39" y="57"/>
                </a:cubicBezTo>
                <a:cubicBezTo>
                  <a:pt x="39" y="24"/>
                  <a:pt x="58" y="8"/>
                  <a:pt x="62" y="5"/>
                </a:cubicBezTo>
                <a:cubicBezTo>
                  <a:pt x="62" y="5"/>
                  <a:pt x="62" y="5"/>
                  <a:pt x="62" y="6"/>
                </a:cubicBezTo>
                <a:cubicBezTo>
                  <a:pt x="41" y="32"/>
                  <a:pt x="44" y="57"/>
                  <a:pt x="44" y="57"/>
                </a:cubicBezTo>
                <a:cubicBezTo>
                  <a:pt x="64" y="57"/>
                  <a:pt x="64" y="57"/>
                  <a:pt x="64" y="57"/>
                </a:cubicBezTo>
                <a:cubicBezTo>
                  <a:pt x="64" y="123"/>
                  <a:pt x="64" y="123"/>
                  <a:pt x="64" y="123"/>
                </a:cubicBezTo>
                <a:cubicBezTo>
                  <a:pt x="64" y="125"/>
                  <a:pt x="64" y="125"/>
                  <a:pt x="64" y="125"/>
                </a:cubicBezTo>
                <a:cubicBezTo>
                  <a:pt x="64" y="130"/>
                  <a:pt x="64" y="130"/>
                  <a:pt x="64" y="130"/>
                </a:cubicBezTo>
                <a:cubicBezTo>
                  <a:pt x="64" y="137"/>
                  <a:pt x="69" y="142"/>
                  <a:pt x="76" y="142"/>
                </a:cubicBezTo>
                <a:cubicBezTo>
                  <a:pt x="82" y="142"/>
                  <a:pt x="88" y="137"/>
                  <a:pt x="88" y="130"/>
                </a:cubicBezTo>
                <a:cubicBezTo>
                  <a:pt x="88" y="125"/>
                  <a:pt x="88" y="125"/>
                  <a:pt x="88" y="125"/>
                </a:cubicBezTo>
                <a:cubicBezTo>
                  <a:pt x="79" y="125"/>
                  <a:pt x="79" y="125"/>
                  <a:pt x="79" y="125"/>
                </a:cubicBezTo>
                <a:cubicBezTo>
                  <a:pt x="79" y="127"/>
                  <a:pt x="79" y="127"/>
                  <a:pt x="79" y="127"/>
                </a:cubicBezTo>
                <a:cubicBezTo>
                  <a:pt x="79" y="130"/>
                  <a:pt x="79" y="130"/>
                  <a:pt x="79" y="130"/>
                </a:cubicBezTo>
                <a:cubicBezTo>
                  <a:pt x="79" y="132"/>
                  <a:pt x="78" y="134"/>
                  <a:pt x="76" y="134"/>
                </a:cubicBezTo>
                <a:cubicBezTo>
                  <a:pt x="74" y="134"/>
                  <a:pt x="72" y="132"/>
                  <a:pt x="72" y="130"/>
                </a:cubicBezTo>
                <a:cubicBezTo>
                  <a:pt x="72" y="127"/>
                  <a:pt x="72" y="127"/>
                  <a:pt x="72" y="127"/>
                </a:cubicBezTo>
                <a:cubicBezTo>
                  <a:pt x="72" y="125"/>
                  <a:pt x="72" y="125"/>
                  <a:pt x="72" y="125"/>
                </a:cubicBezTo>
                <a:cubicBezTo>
                  <a:pt x="72" y="112"/>
                  <a:pt x="72" y="112"/>
                  <a:pt x="72" y="112"/>
                </a:cubicBezTo>
                <a:cubicBezTo>
                  <a:pt x="72" y="57"/>
                  <a:pt x="72" y="57"/>
                  <a:pt x="72" y="57"/>
                </a:cubicBezTo>
                <a:cubicBezTo>
                  <a:pt x="94" y="57"/>
                  <a:pt x="94" y="57"/>
                  <a:pt x="94" y="57"/>
                </a:cubicBezTo>
                <a:cubicBezTo>
                  <a:pt x="94" y="57"/>
                  <a:pt x="97" y="32"/>
                  <a:pt x="76" y="6"/>
                </a:cubicBezTo>
                <a:cubicBezTo>
                  <a:pt x="76" y="5"/>
                  <a:pt x="76" y="5"/>
                  <a:pt x="76" y="5"/>
                </a:cubicBezTo>
                <a:cubicBezTo>
                  <a:pt x="80" y="8"/>
                  <a:pt x="99" y="24"/>
                  <a:pt x="99" y="57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6324054" y="2290395"/>
            <a:ext cx="267179" cy="403383"/>
            <a:chOff x="549275" y="4406901"/>
            <a:chExt cx="161926" cy="244475"/>
          </a:xfrm>
          <a:solidFill>
            <a:schemeClr val="bg1"/>
          </a:solidFill>
        </p:grpSpPr>
        <p:sp>
          <p:nvSpPr>
            <p:cNvPr id="56" name="Freeform 62"/>
            <p:cNvSpPr>
              <a:spLocks noEditPoints="1"/>
            </p:cNvSpPr>
            <p:nvPr/>
          </p:nvSpPr>
          <p:spPr bwMode="auto">
            <a:xfrm>
              <a:off x="549275" y="4406901"/>
              <a:ext cx="138113" cy="244475"/>
            </a:xfrm>
            <a:custGeom>
              <a:avLst/>
              <a:gdLst>
                <a:gd name="T0" fmla="*/ 66 w 73"/>
                <a:gd name="T1" fmla="*/ 105 h 129"/>
                <a:gd name="T2" fmla="*/ 7 w 73"/>
                <a:gd name="T3" fmla="*/ 105 h 129"/>
                <a:gd name="T4" fmla="*/ 7 w 73"/>
                <a:gd name="T5" fmla="*/ 16 h 129"/>
                <a:gd name="T6" fmla="*/ 66 w 73"/>
                <a:gd name="T7" fmla="*/ 16 h 129"/>
                <a:gd name="T8" fmla="*/ 66 w 73"/>
                <a:gd name="T9" fmla="*/ 35 h 129"/>
                <a:gd name="T10" fmla="*/ 73 w 73"/>
                <a:gd name="T11" fmla="*/ 35 h 129"/>
                <a:gd name="T12" fmla="*/ 73 w 73"/>
                <a:gd name="T13" fmla="*/ 10 h 129"/>
                <a:gd name="T14" fmla="*/ 63 w 73"/>
                <a:gd name="T15" fmla="*/ 0 h 129"/>
                <a:gd name="T16" fmla="*/ 9 w 73"/>
                <a:gd name="T17" fmla="*/ 0 h 129"/>
                <a:gd name="T18" fmla="*/ 0 w 73"/>
                <a:gd name="T19" fmla="*/ 10 h 129"/>
                <a:gd name="T20" fmla="*/ 0 w 73"/>
                <a:gd name="T21" fmla="*/ 120 h 129"/>
                <a:gd name="T22" fmla="*/ 9 w 73"/>
                <a:gd name="T23" fmla="*/ 129 h 129"/>
                <a:gd name="T24" fmla="*/ 63 w 73"/>
                <a:gd name="T25" fmla="*/ 129 h 129"/>
                <a:gd name="T26" fmla="*/ 73 w 73"/>
                <a:gd name="T27" fmla="*/ 120 h 129"/>
                <a:gd name="T28" fmla="*/ 73 w 73"/>
                <a:gd name="T29" fmla="*/ 79 h 129"/>
                <a:gd name="T30" fmla="*/ 66 w 73"/>
                <a:gd name="T31" fmla="*/ 79 h 129"/>
                <a:gd name="T32" fmla="*/ 66 w 73"/>
                <a:gd name="T33" fmla="*/ 105 h 129"/>
                <a:gd name="T34" fmla="*/ 57 w 73"/>
                <a:gd name="T35" fmla="*/ 6 h 129"/>
                <a:gd name="T36" fmla="*/ 60 w 73"/>
                <a:gd name="T37" fmla="*/ 9 h 129"/>
                <a:gd name="T38" fmla="*/ 57 w 73"/>
                <a:gd name="T39" fmla="*/ 11 h 129"/>
                <a:gd name="T40" fmla="*/ 55 w 73"/>
                <a:gd name="T41" fmla="*/ 9 h 129"/>
                <a:gd name="T42" fmla="*/ 57 w 73"/>
                <a:gd name="T43" fmla="*/ 6 h 129"/>
                <a:gd name="T44" fmla="*/ 24 w 73"/>
                <a:gd name="T45" fmla="*/ 7 h 129"/>
                <a:gd name="T46" fmla="*/ 49 w 73"/>
                <a:gd name="T47" fmla="*/ 7 h 129"/>
                <a:gd name="T48" fmla="*/ 49 w 73"/>
                <a:gd name="T49" fmla="*/ 10 h 129"/>
                <a:gd name="T50" fmla="*/ 24 w 73"/>
                <a:gd name="T51" fmla="*/ 10 h 129"/>
                <a:gd name="T52" fmla="*/ 24 w 73"/>
                <a:gd name="T53" fmla="*/ 7 h 129"/>
                <a:gd name="T54" fmla="*/ 48 w 73"/>
                <a:gd name="T55" fmla="*/ 119 h 129"/>
                <a:gd name="T56" fmla="*/ 25 w 73"/>
                <a:gd name="T57" fmla="*/ 119 h 129"/>
                <a:gd name="T58" fmla="*/ 25 w 73"/>
                <a:gd name="T59" fmla="*/ 112 h 129"/>
                <a:gd name="T60" fmla="*/ 48 w 73"/>
                <a:gd name="T61" fmla="*/ 112 h 129"/>
                <a:gd name="T62" fmla="*/ 48 w 73"/>
                <a:gd name="T63" fmla="*/ 11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73" h="129">
                  <a:moveTo>
                    <a:pt x="66" y="105"/>
                  </a:moveTo>
                  <a:cubicBezTo>
                    <a:pt x="7" y="105"/>
                    <a:pt x="7" y="105"/>
                    <a:pt x="7" y="105"/>
                  </a:cubicBezTo>
                  <a:cubicBezTo>
                    <a:pt x="7" y="16"/>
                    <a:pt x="7" y="16"/>
                    <a:pt x="7" y="16"/>
                  </a:cubicBezTo>
                  <a:cubicBezTo>
                    <a:pt x="66" y="16"/>
                    <a:pt x="66" y="16"/>
                    <a:pt x="66" y="16"/>
                  </a:cubicBezTo>
                  <a:cubicBezTo>
                    <a:pt x="66" y="35"/>
                    <a:pt x="66" y="35"/>
                    <a:pt x="66" y="35"/>
                  </a:cubicBezTo>
                  <a:cubicBezTo>
                    <a:pt x="73" y="35"/>
                    <a:pt x="73" y="35"/>
                    <a:pt x="73" y="35"/>
                  </a:cubicBezTo>
                  <a:cubicBezTo>
                    <a:pt x="73" y="10"/>
                    <a:pt x="73" y="10"/>
                    <a:pt x="73" y="10"/>
                  </a:cubicBezTo>
                  <a:cubicBezTo>
                    <a:pt x="73" y="5"/>
                    <a:pt x="68" y="0"/>
                    <a:pt x="63" y="0"/>
                  </a:cubicBezTo>
                  <a:cubicBezTo>
                    <a:pt x="9" y="0"/>
                    <a:pt x="9" y="0"/>
                    <a:pt x="9" y="0"/>
                  </a:cubicBezTo>
                  <a:cubicBezTo>
                    <a:pt x="4" y="0"/>
                    <a:pt x="0" y="5"/>
                    <a:pt x="0" y="1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125"/>
                    <a:pt x="4" y="129"/>
                    <a:pt x="9" y="129"/>
                  </a:cubicBezTo>
                  <a:cubicBezTo>
                    <a:pt x="63" y="129"/>
                    <a:pt x="63" y="129"/>
                    <a:pt x="63" y="129"/>
                  </a:cubicBezTo>
                  <a:cubicBezTo>
                    <a:pt x="68" y="129"/>
                    <a:pt x="73" y="125"/>
                    <a:pt x="73" y="120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66" y="79"/>
                    <a:pt x="66" y="79"/>
                    <a:pt x="66" y="79"/>
                  </a:cubicBezTo>
                  <a:lnTo>
                    <a:pt x="66" y="105"/>
                  </a:lnTo>
                  <a:close/>
                  <a:moveTo>
                    <a:pt x="57" y="6"/>
                  </a:moveTo>
                  <a:cubicBezTo>
                    <a:pt x="58" y="6"/>
                    <a:pt x="60" y="7"/>
                    <a:pt x="60" y="9"/>
                  </a:cubicBezTo>
                  <a:cubicBezTo>
                    <a:pt x="60" y="10"/>
                    <a:pt x="58" y="11"/>
                    <a:pt x="57" y="11"/>
                  </a:cubicBezTo>
                  <a:cubicBezTo>
                    <a:pt x="56" y="11"/>
                    <a:pt x="55" y="10"/>
                    <a:pt x="55" y="9"/>
                  </a:cubicBezTo>
                  <a:cubicBezTo>
                    <a:pt x="55" y="7"/>
                    <a:pt x="56" y="6"/>
                    <a:pt x="57" y="6"/>
                  </a:cubicBezTo>
                  <a:close/>
                  <a:moveTo>
                    <a:pt x="24" y="7"/>
                  </a:moveTo>
                  <a:cubicBezTo>
                    <a:pt x="49" y="7"/>
                    <a:pt x="49" y="7"/>
                    <a:pt x="49" y="7"/>
                  </a:cubicBezTo>
                  <a:cubicBezTo>
                    <a:pt x="49" y="10"/>
                    <a:pt x="49" y="10"/>
                    <a:pt x="49" y="10"/>
                  </a:cubicBezTo>
                  <a:cubicBezTo>
                    <a:pt x="24" y="10"/>
                    <a:pt x="24" y="10"/>
                    <a:pt x="24" y="10"/>
                  </a:cubicBezTo>
                  <a:lnTo>
                    <a:pt x="24" y="7"/>
                  </a:lnTo>
                  <a:close/>
                  <a:moveTo>
                    <a:pt x="48" y="119"/>
                  </a:moveTo>
                  <a:cubicBezTo>
                    <a:pt x="25" y="119"/>
                    <a:pt x="25" y="119"/>
                    <a:pt x="25" y="119"/>
                  </a:cubicBezTo>
                  <a:cubicBezTo>
                    <a:pt x="25" y="112"/>
                    <a:pt x="25" y="112"/>
                    <a:pt x="25" y="112"/>
                  </a:cubicBezTo>
                  <a:cubicBezTo>
                    <a:pt x="48" y="112"/>
                    <a:pt x="48" y="112"/>
                    <a:pt x="48" y="112"/>
                  </a:cubicBezTo>
                  <a:lnTo>
                    <a:pt x="48" y="11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cs typeface="+mn-ea"/>
                <a:sym typeface="+mn-lt"/>
              </a:endParaRPr>
            </a:p>
          </p:txBody>
        </p:sp>
        <p:sp>
          <p:nvSpPr>
            <p:cNvPr id="57" name="Freeform 63"/>
            <p:cNvSpPr>
              <a:spLocks/>
            </p:cNvSpPr>
            <p:nvPr/>
          </p:nvSpPr>
          <p:spPr bwMode="auto">
            <a:xfrm>
              <a:off x="608013" y="4478338"/>
              <a:ext cx="103188" cy="98425"/>
            </a:xfrm>
            <a:custGeom>
              <a:avLst/>
              <a:gdLst>
                <a:gd name="T0" fmla="*/ 0 w 65"/>
                <a:gd name="T1" fmla="*/ 44 h 62"/>
                <a:gd name="T2" fmla="*/ 8 w 65"/>
                <a:gd name="T3" fmla="*/ 44 h 62"/>
                <a:gd name="T4" fmla="*/ 0 w 65"/>
                <a:gd name="T5" fmla="*/ 62 h 62"/>
                <a:gd name="T6" fmla="*/ 22 w 65"/>
                <a:gd name="T7" fmla="*/ 44 h 62"/>
                <a:gd name="T8" fmla="*/ 65 w 65"/>
                <a:gd name="T9" fmla="*/ 44 h 62"/>
                <a:gd name="T10" fmla="*/ 65 w 65"/>
                <a:gd name="T11" fmla="*/ 0 h 62"/>
                <a:gd name="T12" fmla="*/ 0 w 65"/>
                <a:gd name="T13" fmla="*/ 0 h 62"/>
                <a:gd name="T14" fmla="*/ 0 w 65"/>
                <a:gd name="T15" fmla="*/ 44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62">
                  <a:moveTo>
                    <a:pt x="0" y="44"/>
                  </a:moveTo>
                  <a:lnTo>
                    <a:pt x="8" y="44"/>
                  </a:lnTo>
                  <a:lnTo>
                    <a:pt x="0" y="62"/>
                  </a:lnTo>
                  <a:lnTo>
                    <a:pt x="22" y="44"/>
                  </a:lnTo>
                  <a:lnTo>
                    <a:pt x="65" y="44"/>
                  </a:lnTo>
                  <a:lnTo>
                    <a:pt x="65" y="0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60" name="任意多边形 59"/>
          <p:cNvSpPr/>
          <p:nvPr/>
        </p:nvSpPr>
        <p:spPr bwMode="auto">
          <a:xfrm>
            <a:off x="-18288" y="-36576"/>
            <a:ext cx="6419088" cy="6931152"/>
          </a:xfrm>
          <a:custGeom>
            <a:avLst/>
            <a:gdLst>
              <a:gd name="connsiteX0" fmla="*/ 18288 w 6419088"/>
              <a:gd name="connsiteY0" fmla="*/ 0 h 6931152"/>
              <a:gd name="connsiteX1" fmla="*/ 4809744 w 6419088"/>
              <a:gd name="connsiteY1" fmla="*/ 0 h 6931152"/>
              <a:gd name="connsiteX2" fmla="*/ 6419088 w 6419088"/>
              <a:gd name="connsiteY2" fmla="*/ 6931152 h 6931152"/>
              <a:gd name="connsiteX3" fmla="*/ 0 w 6419088"/>
              <a:gd name="connsiteY3" fmla="*/ 6931152 h 6931152"/>
              <a:gd name="connsiteX4" fmla="*/ 18288 w 6419088"/>
              <a:gd name="connsiteY4" fmla="*/ 0 h 6931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19088" h="6931152">
                <a:moveTo>
                  <a:pt x="18288" y="0"/>
                </a:moveTo>
                <a:lnTo>
                  <a:pt x="4809744" y="0"/>
                </a:lnTo>
                <a:lnTo>
                  <a:pt x="6419088" y="6931152"/>
                </a:lnTo>
                <a:lnTo>
                  <a:pt x="0" y="6931152"/>
                </a:lnTo>
                <a:lnTo>
                  <a:pt x="18288" y="0"/>
                </a:lnTo>
                <a:close/>
              </a:path>
            </a:pathLst>
          </a:custGeom>
          <a:solidFill>
            <a:srgbClr val="18283C">
              <a:alpha val="77000"/>
            </a:srgbClr>
          </a:solidFill>
          <a:ln>
            <a:noFill/>
          </a:ln>
        </p:spPr>
        <p:txBody>
          <a:bodyPr wrap="square" rtlCol="0" anchor="ctr">
            <a:noAutofit/>
          </a:bodyPr>
          <a:lstStyle/>
          <a:p>
            <a:pPr algn="ctr">
              <a:spcBef>
                <a:spcPct val="0"/>
              </a:spcBef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952611" y="2837181"/>
            <a:ext cx="2187589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</a:pPr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Outline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" name="圆角矩形 27"/>
          <p:cNvSpPr/>
          <p:nvPr/>
        </p:nvSpPr>
        <p:spPr>
          <a:xfrm rot="19006218">
            <a:off x="7106025" y="5565382"/>
            <a:ext cx="735237" cy="735237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9" name="文本框 51"/>
          <p:cNvSpPr txBox="1"/>
          <p:nvPr/>
        </p:nvSpPr>
        <p:spPr>
          <a:xfrm>
            <a:off x="8078476" y="5692247"/>
            <a:ext cx="37874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Summary &amp; Future Work</a:t>
            </a:r>
            <a:endParaRPr lang="zh-CN" altLang="en-US" sz="24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7302500" y="5803900"/>
            <a:ext cx="365760" cy="333452"/>
            <a:chOff x="7277100" y="5765800"/>
            <a:chExt cx="365760" cy="333452"/>
          </a:xfrm>
        </p:grpSpPr>
        <p:sp>
          <p:nvSpPr>
            <p:cNvPr id="32" name="矩形 31"/>
            <p:cNvSpPr>
              <a:spLocks/>
            </p:cNvSpPr>
            <p:nvPr/>
          </p:nvSpPr>
          <p:spPr>
            <a:xfrm>
              <a:off x="7277100" y="5765800"/>
              <a:ext cx="365760" cy="22860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3" name="直接连接符 42"/>
            <p:cNvCxnSpPr/>
            <p:nvPr/>
          </p:nvCxnSpPr>
          <p:spPr>
            <a:xfrm>
              <a:off x="7327900" y="6096000"/>
              <a:ext cx="274320" cy="3252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9624006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122706" y="317472"/>
            <a:ext cx="300595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Motivation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6" name="Text Placeholder 2"/>
          <p:cNvSpPr txBox="1">
            <a:spLocks/>
          </p:cNvSpPr>
          <p:nvPr/>
        </p:nvSpPr>
        <p:spPr>
          <a:xfrm>
            <a:off x="419200" y="1624600"/>
            <a:ext cx="7365900" cy="4608000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/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Credit Card Fraud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unauthorized use of a credit card to steal money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lvl="0" indent="-342900">
              <a:buClr>
                <a:srgbClr val="2013C5"/>
              </a:buClr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Huge Financial Loss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US customer pays 7.7 billion $ in 2017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buClr>
                <a:srgbClr val="2013C5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 Type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Fraud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Card-Present (CP): physically present card 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Card-Not-Present (CP): </a:t>
            </a:r>
            <a:r>
              <a:rPr lang="en-US" altLang="zh-CN" sz="2400" dirty="0"/>
              <a:t>internet &amp; telephone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EMV Smart Chip Implement in 2015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Cut CP fraud by 50% in 2018 (projected)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CNP fraud rises by 110% in 2018 (projected)</a:t>
            </a: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Machine Learning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apply to identify fraud efficiently &amp; accurately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ct val="5000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ct val="5000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3" name="图片 12" descr="Credit Fraud.bmp"/>
          <p:cNvPicPr>
            <a:picLocks noChangeAspect="1"/>
          </p:cNvPicPr>
          <p:nvPr/>
        </p:nvPicPr>
        <p:blipFill>
          <a:blip r:embed="rId2" cstate="print"/>
          <a:srcRect t="11165" r="16235"/>
          <a:stretch>
            <a:fillRect/>
          </a:stretch>
        </p:blipFill>
        <p:spPr>
          <a:xfrm>
            <a:off x="7256463" y="3009900"/>
            <a:ext cx="4468109" cy="3511296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8454940" y="1936234"/>
            <a:ext cx="290335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>
              <a:buClr>
                <a:srgbClr val="2013C5"/>
              </a:buClr>
            </a:pP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US Market </a:t>
            </a:r>
          </a:p>
          <a:p>
            <a:pPr marL="342900" lvl="0" indent="-342900" algn="ctr">
              <a:buClr>
                <a:srgbClr val="2013C5"/>
              </a:buClr>
            </a:pP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Credit Card Fraud  </a:t>
            </a:r>
          </a:p>
          <a:p>
            <a:pPr marL="342900" lvl="0" indent="-342900" algn="ctr">
              <a:buClr>
                <a:srgbClr val="2013C5"/>
              </a:buClr>
            </a:pP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Financial Loss (Billion $)</a:t>
            </a:r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9309100" y="4165600"/>
            <a:ext cx="2070100" cy="736600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9347200" y="5003800"/>
            <a:ext cx="2006600" cy="914400"/>
          </a:xfrm>
          <a:prstGeom prst="straightConnector1">
            <a:avLst/>
          </a:prstGeom>
          <a:ln w="25400">
            <a:solidFill>
              <a:schemeClr val="bg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8367805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122706" y="317472"/>
            <a:ext cx="24432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Data Set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" name="Text Placeholder 2"/>
          <p:cNvSpPr txBox="1">
            <a:spLocks/>
          </p:cNvSpPr>
          <p:nvPr/>
        </p:nvSpPr>
        <p:spPr>
          <a:xfrm>
            <a:off x="419200" y="1624600"/>
            <a:ext cx="7264300" cy="4496800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/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</a:pPr>
            <a:r>
              <a:rPr lang="en-US" sz="2400" b="1" noProof="0" dirty="0">
                <a:solidFill>
                  <a:srgbClr val="FF0000"/>
                </a:solidFill>
                <a:latin typeface="+mj-lt"/>
              </a:rPr>
              <a:t>Source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Offered by </a:t>
            </a:r>
            <a:r>
              <a:rPr lang="en-US" altLang="zh-CN" sz="2400" dirty="0" err="1">
                <a:latin typeface="+mj-lt"/>
              </a:rPr>
              <a:t>Kaggle</a:t>
            </a:r>
            <a:endParaRPr lang="en-US" altLang="zh-CN" sz="2400" dirty="0">
              <a:latin typeface="+mj-lt"/>
            </a:endParaRP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Transactions by European cardholders (2013.09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</a:rPr>
              <a:t>Size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300K transactions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113 MB in csv format</a:t>
            </a:r>
            <a:endParaRPr lang="en-US" altLang="zh-CN" sz="2400" dirty="0">
              <a:latin typeface="+mj-lt"/>
            </a:endParaRP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</a:rPr>
              <a:t>Content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Time &amp; amount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28 PCA variables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Class 0/1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</a:rPr>
              <a:t>Highly Unbalanced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0.2% fraud scenario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ct val="5000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" name="图片 7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51500" y="4076700"/>
            <a:ext cx="6142355" cy="2216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18367805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122706" y="317472"/>
            <a:ext cx="369524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Methodology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" name="Text Placeholder 2"/>
          <p:cNvSpPr txBox="1">
            <a:spLocks/>
          </p:cNvSpPr>
          <p:nvPr/>
        </p:nvSpPr>
        <p:spPr>
          <a:xfrm>
            <a:off x="419200" y="1624600"/>
            <a:ext cx="5753000" cy="460800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vert="horz" lIns="0" tIns="0" rIns="0" bIns="0" rtlCol="0" anchor="t">
            <a:normAutofit/>
          </a:bodyPr>
          <a:lstStyle/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Statistic Approach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Outlier detection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B050"/>
                </a:solidFill>
              </a:rPr>
              <a:t>Chauvenet's criterion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Grubbs' test</a:t>
            </a:r>
            <a:endParaRPr lang="en-US" sz="2400" b="1" noProof="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</a:pPr>
            <a:r>
              <a:rPr lang="en-US" sz="2400" b="1" noProof="0" dirty="0">
                <a:solidFill>
                  <a:srgbClr val="FF0000"/>
                </a:solidFill>
                <a:latin typeface="Arial" panose="020B0604020202020204" pitchFamily="34" charset="0"/>
              </a:rPr>
              <a:t>Supervised Learning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0/1 Classification problem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B050"/>
                </a:solidFill>
              </a:rPr>
              <a:t>Logistic Regression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Neural Network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Random Forest</a:t>
            </a: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Evaluation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Highly unbalanced sample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Confusion Matrix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ct val="5000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0" name="表格 29"/>
          <p:cNvGraphicFramePr>
            <a:graphicFrameLocks noGrp="1"/>
          </p:cNvGraphicFramePr>
          <p:nvPr/>
        </p:nvGraphicFramePr>
        <p:xfrm>
          <a:off x="6311900" y="1917697"/>
          <a:ext cx="4787901" cy="2794002"/>
        </p:xfrm>
        <a:graphic>
          <a:graphicData uri="http://schemas.openxmlformats.org/drawingml/2006/table">
            <a:tbl>
              <a:tblPr/>
              <a:tblGrid>
                <a:gridCol w="15959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959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959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543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Actual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latin typeface="Calibri"/>
                          <a:ea typeface="宋体"/>
                          <a:cs typeface="Times New Roman"/>
                        </a:rPr>
                        <a:t>Predicted</a:t>
                      </a:r>
                      <a:endParaRPr lang="zh-CN" sz="24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543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Positive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latin typeface="Calibri"/>
                          <a:ea typeface="宋体"/>
                          <a:cs typeface="Times New Roman"/>
                        </a:rPr>
                        <a:t>Negative</a:t>
                      </a:r>
                      <a:endParaRPr lang="zh-CN" sz="24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15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latin typeface="Calibri"/>
                          <a:ea typeface="宋体"/>
                          <a:cs typeface="Times New Roman"/>
                        </a:rPr>
                        <a:t>Positive</a:t>
                      </a:r>
                      <a:endParaRPr lang="zh-CN" sz="24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True Positive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False Negative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15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Negative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False Positive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True Negative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91200" y="4979075"/>
            <a:ext cx="6096000" cy="1200329"/>
          </a:xfrm>
          <a:prstGeom prst="rect">
            <a:avLst/>
          </a:prstGeom>
        </p:spPr>
        <p:txBody>
          <a:bodyPr wrap="square" numCol="2">
            <a:spAutoFit/>
          </a:bodyPr>
          <a:lstStyle/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/>
              <a:t>Accuracy: (TP+TN)/Total</a:t>
            </a:r>
          </a:p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Recall: TP/(TP+FN)</a:t>
            </a:r>
          </a:p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Specificity: TN/(TN+FP)</a:t>
            </a:r>
          </a:p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Precision: TP/(TP+FP)</a:t>
            </a:r>
          </a:p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Type I Error: FP/(FP+TP)</a:t>
            </a:r>
          </a:p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Type II Error: FN/(FN+TN)</a:t>
            </a:r>
          </a:p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F1 Score:</a:t>
            </a:r>
          </a:p>
          <a:p>
            <a:pPr marL="342900" lvl="0" indent="-342900">
              <a:buClr>
                <a:srgbClr val="FF0000"/>
              </a:buClr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      2/(1/recall+1/precision)</a:t>
            </a:r>
            <a:endParaRPr lang="en-US" altLang="zh-CN" sz="1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367805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411506" y="317472"/>
            <a:ext cx="5150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Statistic Approach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4" name="Text Placeholder 2"/>
          <p:cNvSpPr txBox="1">
            <a:spLocks/>
          </p:cNvSpPr>
          <p:nvPr/>
        </p:nvSpPr>
        <p:spPr>
          <a:xfrm>
            <a:off x="419200" y="1624600"/>
            <a:ext cx="6464200" cy="461110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vert="horz" lIns="0" tIns="0" rIns="0" bIns="0" rtlCol="0" anchor="t">
            <a:normAutofit/>
          </a:bodyPr>
          <a:lstStyle/>
          <a:p>
            <a:pPr marL="342900" lvl="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Chauvenet's Criterion</a:t>
            </a:r>
            <a:endParaRPr lang="en-US" altLang="zh-CN" sz="2400" dirty="0"/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M</a:t>
            </a:r>
            <a:r>
              <a:rPr lang="en-US" sz="2400" noProof="0" dirty="0" err="1"/>
              <a:t>ulti</a:t>
            </a:r>
            <a:r>
              <a:rPr lang="en-US" sz="2400" noProof="0" dirty="0"/>
              <a:t>-dimension Normal Distribution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endParaRPr lang="en-US" sz="2400" noProof="0" dirty="0"/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Calculate Mean, covariance matrix from </a:t>
            </a:r>
          </a:p>
          <a:p>
            <a:pPr marL="342900" indent="-342900">
              <a:buClr>
                <a:srgbClr val="2013C5"/>
              </a:buClr>
            </a:pPr>
            <a:r>
              <a:rPr lang="en-US" altLang="zh-CN" sz="2400" dirty="0"/>
              <a:t>     class 0 samples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Calculate probability of class 1 samples</a:t>
            </a:r>
          </a:p>
          <a:p>
            <a:pPr marL="342900" indent="-342900">
              <a:buClr>
                <a:srgbClr val="2013C5"/>
              </a:buClr>
            </a:pPr>
            <a:r>
              <a:rPr lang="en-US" altLang="zh-CN" sz="2400" dirty="0"/>
              <a:t>     existing in class 0 distribution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Identify most effective threshold (p-value) to classify class 0/1 samples by trial-error</a:t>
            </a:r>
          </a:p>
          <a:p>
            <a:pPr marL="342900" indent="-342900">
              <a:buClr>
                <a:srgbClr val="2013C5"/>
              </a:buClr>
            </a:pPr>
            <a:endParaRPr lang="en-US" altLang="zh-CN" sz="2400" dirty="0"/>
          </a:p>
          <a:p>
            <a:pPr marL="342900" indent="-342900">
              <a:buClr>
                <a:srgbClr val="2013C5"/>
              </a:buClr>
            </a:pPr>
            <a:endParaRPr lang="en-US" altLang="zh-CN" sz="2400" dirty="0"/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endParaRPr lang="en-US" sz="2400" noProof="0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4159972"/>
              </p:ext>
            </p:extLst>
          </p:nvPr>
        </p:nvGraphicFramePr>
        <p:xfrm>
          <a:off x="6794500" y="3784600"/>
          <a:ext cx="4897437" cy="2524709"/>
        </p:xfrm>
        <a:graphic>
          <a:graphicData uri="http://schemas.openxmlformats.org/drawingml/2006/table">
            <a:tbl>
              <a:tblPr/>
              <a:tblGrid>
                <a:gridCol w="9945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56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4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91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32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TN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FN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TP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FP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617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hallenge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27704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8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40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727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urrent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28406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23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26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25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87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Accuracy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Sensitivity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Specificity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latin typeface="Calibri"/>
                          <a:ea typeface="宋体"/>
                          <a:cs typeface="Times New Roman"/>
                        </a:rPr>
                        <a:t>Precision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35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hallenge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8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latin typeface="Calibri"/>
                          <a:ea typeface="宋体"/>
                          <a:cs typeface="Times New Roman"/>
                        </a:rPr>
                        <a:t>0.0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urrent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5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5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Type I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Type II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F1 Score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45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hallenge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3E-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Current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4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8E-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5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15" name="图片 14" descr="F1RU.bmp"/>
          <p:cNvPicPr>
            <a:picLocks noChangeAspect="1"/>
          </p:cNvPicPr>
          <p:nvPr/>
        </p:nvPicPr>
        <p:blipFill>
          <a:blip r:embed="rId3" cstate="print"/>
          <a:srcRect l="2887" t="3849" r="7621"/>
          <a:stretch>
            <a:fillRect/>
          </a:stretch>
        </p:blipFill>
        <p:spPr>
          <a:xfrm>
            <a:off x="7696201" y="1549400"/>
            <a:ext cx="2609957" cy="2103120"/>
          </a:xfrm>
          <a:prstGeom prst="rect">
            <a:avLst/>
          </a:prstGeom>
        </p:spPr>
      </p:pic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685800" y="2479267"/>
          <a:ext cx="6122988" cy="90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3276360" imgH="482400" progId="Equation.DSMT4">
                  <p:embed/>
                </p:oleObj>
              </mc:Choice>
              <mc:Fallback>
                <p:oleObj name="Equation" r:id="rId4" imgW="32763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79267"/>
                        <a:ext cx="6122988" cy="902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367805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411506" y="317472"/>
            <a:ext cx="57695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Supervised Learning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4" name="Text Placeholder 2"/>
          <p:cNvSpPr txBox="1">
            <a:spLocks/>
          </p:cNvSpPr>
          <p:nvPr/>
        </p:nvSpPr>
        <p:spPr>
          <a:xfrm>
            <a:off x="419200" y="1624600"/>
            <a:ext cx="5753000" cy="464920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vert="horz" lIns="0" tIns="0" rIns="0" bIns="0" rtlCol="0" anchor="t">
            <a:normAutofit/>
          </a:bodyPr>
          <a:lstStyle/>
          <a:p>
            <a:pPr marL="342900" lvl="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Logistic Regression Classifier</a:t>
            </a:r>
            <a:endParaRPr lang="en-US" altLang="zh-CN" sz="2400" dirty="0"/>
          </a:p>
          <a:p>
            <a:pPr marL="342900" lvl="0" indent="-342900">
              <a:buClr>
                <a:srgbClr val="2013C5"/>
              </a:buClr>
            </a:pPr>
            <a:endParaRPr lang="en-US" altLang="zh-CN" sz="2400" dirty="0"/>
          </a:p>
          <a:p>
            <a:pPr marL="342900" lvl="0" indent="-342900">
              <a:buClr>
                <a:srgbClr val="2013C5"/>
              </a:buClr>
            </a:pPr>
            <a:endParaRPr lang="en-US" altLang="zh-CN" sz="2400" dirty="0"/>
          </a:p>
          <a:p>
            <a:pPr marL="342900" lvl="0" indent="-342900">
              <a:buClr>
                <a:srgbClr val="2013C5"/>
              </a:buClr>
            </a:pPr>
            <a:endParaRPr lang="en-US" altLang="zh-CN" sz="2400" dirty="0"/>
          </a:p>
          <a:p>
            <a:pPr marL="342900" lvl="0" indent="-342900">
              <a:buClr>
                <a:srgbClr val="2013C5"/>
              </a:buClr>
            </a:pPr>
            <a:endParaRPr lang="en-US" altLang="zh-CN" sz="2400" dirty="0"/>
          </a:p>
          <a:p>
            <a:pPr marL="342900" lvl="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endParaRPr lang="en-US" altLang="zh-CN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342900" lvl="0" indent="-342900">
              <a:spcBef>
                <a:spcPts val="1200"/>
              </a:spcBef>
              <a:buClr>
                <a:srgbClr val="2013C5"/>
              </a:buClr>
              <a:defRPr/>
            </a:pPr>
            <a:endParaRPr lang="en-US" altLang="zh-CN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342900" lvl="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Unbalanced Sample</a:t>
            </a:r>
            <a:endParaRPr lang="en-US" altLang="zh-CN" sz="2400" dirty="0"/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sz="2400" noProof="0" dirty="0"/>
              <a:t>Under-sampling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Over-sampling</a:t>
            </a: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Evaluation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Training/Validation/Test: 5:2:3</a:t>
            </a: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2713783"/>
              </p:ext>
            </p:extLst>
          </p:nvPr>
        </p:nvGraphicFramePr>
        <p:xfrm>
          <a:off x="6362700" y="3933727"/>
          <a:ext cx="4897437" cy="2524709"/>
        </p:xfrm>
        <a:graphic>
          <a:graphicData uri="http://schemas.openxmlformats.org/drawingml/2006/table">
            <a:tbl>
              <a:tblPr/>
              <a:tblGrid>
                <a:gridCol w="9945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56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4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91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32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TN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FN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TP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FP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617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hallenge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8531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5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5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1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urrent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8496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1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9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37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87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Accuracy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Sensitivity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Specificity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Precision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35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hallenge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5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7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Current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latin typeface="Calibri"/>
                          <a:ea typeface="宋体"/>
                          <a:cs typeface="Times New Roman"/>
                        </a:rPr>
                        <a:t>0.8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2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Type I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Type II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F1 Score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45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hallenge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6E-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6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urrent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8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2E-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3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46125" y="2000250"/>
          <a:ext cx="3743325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3" imgW="1473120" imgH="914400" progId="Equation.DSMT4">
                  <p:embed/>
                </p:oleObj>
              </mc:Choice>
              <mc:Fallback>
                <p:oleObj name="Equation" r:id="rId3" imgW="147312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000250"/>
                        <a:ext cx="3743325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 descr="F2L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071592" y="1638300"/>
            <a:ext cx="2804160" cy="2103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367805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05106" y="317472"/>
            <a:ext cx="67916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Summary &amp; Future Work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" name="Text Placeholder 2"/>
          <p:cNvSpPr txBox="1">
            <a:spLocks/>
          </p:cNvSpPr>
          <p:nvPr/>
        </p:nvSpPr>
        <p:spPr>
          <a:xfrm>
            <a:off x="419200" y="1624600"/>
            <a:ext cx="6489600" cy="473810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vert="horz" lIns="0" tIns="0" rIns="0" bIns="0" rtlCol="0" anchor="t">
            <a:normAutofit/>
          </a:bodyPr>
          <a:lstStyle/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latin typeface="+mj-lt"/>
              </a:rPr>
              <a:t>Progress</a:t>
            </a:r>
            <a:endParaRPr lang="en-US" altLang="zh-CN" sz="2400" dirty="0">
              <a:latin typeface="+mj-lt"/>
            </a:endParaRP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Credit card fraud problem has been investigated by machine learning methods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Statistic Approach </a:t>
            </a:r>
            <a:r>
              <a:rPr lang="en-US" altLang="zh-CN" sz="2400" dirty="0"/>
              <a:t>F1 Score: </a:t>
            </a:r>
            <a:r>
              <a:rPr lang="en-US" altLang="zh-CN" sz="2400" b="1" dirty="0">
                <a:solidFill>
                  <a:srgbClr val="FF0000"/>
                </a:solidFill>
              </a:rPr>
              <a:t>0.52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Supervised Learning F1 Score: </a:t>
            </a:r>
            <a:r>
              <a:rPr lang="en-US" altLang="zh-CN" sz="2400" b="1" dirty="0">
                <a:solidFill>
                  <a:srgbClr val="FF0000"/>
                </a:solidFill>
              </a:rPr>
              <a:t>0.62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endParaRPr lang="en-US" altLang="zh-CN" sz="2400" b="1" dirty="0">
              <a:latin typeface="+mj-lt"/>
            </a:endParaRP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</a:rPr>
              <a:t>Future Work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More supervised learning algorithms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+mj-lt"/>
              </a:rPr>
              <a:t>More statistic outlier detection method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j-lt"/>
              </a:rPr>
              <a:t>Matlab</a:t>
            </a:r>
            <a:r>
              <a:rPr lang="en-US" sz="2400" dirty="0">
                <a:latin typeface="+mj-lt"/>
              </a:rPr>
              <a:t> to Python</a:t>
            </a:r>
            <a:r>
              <a:rPr lang="en-US" sz="2400" noProof="0" dirty="0">
                <a:latin typeface="+mj-lt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972300" y="2017712"/>
            <a:ext cx="4914900" cy="4217363"/>
            <a:chOff x="6972300" y="2017712"/>
            <a:chExt cx="4914900" cy="4217363"/>
          </a:xfrm>
        </p:grpSpPr>
        <p:sp>
          <p:nvSpPr>
            <p:cNvPr id="4" name="矩形 3"/>
            <p:cNvSpPr/>
            <p:nvPr/>
          </p:nvSpPr>
          <p:spPr>
            <a:xfrm>
              <a:off x="6972300" y="4911636"/>
              <a:ext cx="4914900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-342900" algn="ctr">
                <a:buClr>
                  <a:srgbClr val="2013C5"/>
                </a:buClr>
                <a:defRPr/>
              </a:pPr>
              <a:r>
                <a:rPr lang="en-US" altLang="zh-CN" sz="40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Thank you !</a:t>
              </a:r>
            </a:p>
            <a:p>
              <a:pPr lvl="0" indent="-342900" algn="ctr">
                <a:buClr>
                  <a:srgbClr val="2013C5"/>
                </a:buClr>
              </a:pPr>
              <a:r>
                <a:rPr lang="en-US" altLang="zh-CN" sz="4000" dirty="0"/>
                <a:t>Questions ?</a:t>
              </a:r>
            </a:p>
          </p:txBody>
        </p:sp>
        <p:pic>
          <p:nvPicPr>
            <p:cNvPr id="6" name="图片 5" descr="Rockt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781925" y="2017712"/>
              <a:ext cx="3790370" cy="27432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183678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BASF_CONVERTED_TO_TAGS" val="1"/>
</p:tagLst>
</file>

<file path=ppt/theme/theme1.xml><?xml version="1.0" encoding="utf-8"?>
<a:theme xmlns:a="http://schemas.openxmlformats.org/drawingml/2006/main" name="通用_蓝">
  <a:themeElements>
    <a:clrScheme name="通用_蓝 13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通用_蓝">
      <a:majorFont>
        <a:latin typeface="Arial"/>
        <a:ea typeface="隶书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通用_蓝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蓝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蓝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蓝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蓝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蓝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通用_蓝">
  <a:themeElements>
    <a:clrScheme name="1_通用_蓝 13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通用_蓝">
      <a:majorFont>
        <a:latin typeface="Arial"/>
        <a:ea typeface="隶书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通用_蓝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通用_蓝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通用_蓝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通用_蓝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通用_蓝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通用_蓝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蓝白</Template>
  <TotalTime>0</TotalTime>
  <Words>444</Words>
  <Application>Microsoft Office PowerPoint</Application>
  <PresentationFormat>Widescreen</PresentationFormat>
  <Paragraphs>185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8" baseType="lpstr">
      <vt:lpstr>宋体</vt:lpstr>
      <vt:lpstr>华文新魏</vt:lpstr>
      <vt:lpstr>Arial</vt:lpstr>
      <vt:lpstr>Calibri</vt:lpstr>
      <vt:lpstr>隶书</vt:lpstr>
      <vt:lpstr>Times New Roman</vt:lpstr>
      <vt:lpstr>Wingdings</vt:lpstr>
      <vt:lpstr>通用_蓝</vt:lpstr>
      <vt:lpstr>1_通用_蓝</vt:lpstr>
      <vt:lpstr>Equation</vt:lpstr>
      <vt:lpstr>Credit Card Fraud Detection  by Machine Learn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Yuxuan Xin</cp:lastModifiedBy>
  <cp:revision>194</cp:revision>
  <dcterms:created xsi:type="dcterms:W3CDTF">2016-05-03T01:38:42Z</dcterms:created>
  <dcterms:modified xsi:type="dcterms:W3CDTF">2018-02-22T14:45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lassification_to_AIP">
    <vt:i4>0</vt:i4>
  </property>
</Properties>
</file>